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08B9" w:rsidRPr="00A37310" w:rsidRDefault="00A37310" w:rsidP="001F08B9">
      <w:pPr>
        <w:pStyle w:val="MTDisplayEquation"/>
        <w:rPr>
          <w:sz w:val="32"/>
        </w:rPr>
      </w:pPr>
      <w:r w:rsidRPr="00A37310">
        <w:rPr>
          <w:sz w:val="32"/>
        </w:rPr>
        <w:t xml:space="preserve">1.          </w:t>
      </w:r>
      <w:r w:rsidR="00487A83" w:rsidRPr="00A37310">
        <w:rPr>
          <w:position w:val="-6"/>
          <w:sz w:val="32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32.5pt;height:32.65pt" o:ole="">
            <v:imagedata r:id="rId5" o:title=""/>
          </v:shape>
          <o:OLEObject Type="Embed" ProgID="Equation.DSMT4" ShapeID="_x0000_i1034" DrawAspect="Content" ObjectID="_1451646953" r:id="rId6"/>
        </w:object>
      </w:r>
      <w:r w:rsidR="001F08B9" w:rsidRPr="00A37310">
        <w:rPr>
          <w:sz w:val="32"/>
        </w:rPr>
        <w:t xml:space="preserve"> </w:t>
      </w:r>
    </w:p>
    <w:p w:rsidR="001F08B9" w:rsidRPr="00A37310" w:rsidRDefault="00A37310" w:rsidP="001F08B9">
      <w:pPr>
        <w:pStyle w:val="MTDisplayEquation"/>
        <w:rPr>
          <w:sz w:val="32"/>
        </w:rPr>
      </w:pPr>
      <w:r w:rsidRPr="00A37310">
        <w:rPr>
          <w:sz w:val="32"/>
        </w:rPr>
        <w:t xml:space="preserve">2.           </w:t>
      </w:r>
      <w:r w:rsidRPr="00A37310">
        <w:rPr>
          <w:position w:val="-24"/>
          <w:sz w:val="32"/>
        </w:rPr>
        <w:object w:dxaOrig="1040" w:dyaOrig="620">
          <v:shape id="_x0000_i1032" type="#_x0000_t75" style="width:107.1pt;height:63.55pt" o:ole="">
            <v:imagedata r:id="rId7" o:title=""/>
          </v:shape>
          <o:OLEObject Type="Embed" ProgID="Equation.DSMT4" ShapeID="_x0000_i1032" DrawAspect="Content" ObjectID="_1451646954" r:id="rId8"/>
        </w:object>
      </w:r>
      <w:r w:rsidR="001F08B9" w:rsidRPr="00A37310">
        <w:rPr>
          <w:sz w:val="32"/>
        </w:rPr>
        <w:t xml:space="preserve"> </w:t>
      </w:r>
    </w:p>
    <w:p w:rsidR="001F08B9" w:rsidRPr="00A37310" w:rsidRDefault="00A37310" w:rsidP="001F08B9">
      <w:pPr>
        <w:pStyle w:val="MTDisplayEquation"/>
        <w:rPr>
          <w:sz w:val="32"/>
        </w:rPr>
      </w:pPr>
      <w:r w:rsidRPr="00A37310">
        <w:rPr>
          <w:sz w:val="32"/>
        </w:rPr>
        <w:t xml:space="preserve">3.           </w:t>
      </w:r>
      <w:r w:rsidRPr="00A37310">
        <w:rPr>
          <w:position w:val="-24"/>
          <w:sz w:val="32"/>
        </w:rPr>
        <w:object w:dxaOrig="900" w:dyaOrig="620">
          <v:shape id="_x0000_i1033" type="#_x0000_t75" style="width:93.8pt;height:64.75pt" o:ole="">
            <v:imagedata r:id="rId9" o:title=""/>
          </v:shape>
          <o:OLEObject Type="Embed" ProgID="Equation.DSMT4" ShapeID="_x0000_i1033" DrawAspect="Content" ObjectID="_1451646955" r:id="rId10"/>
        </w:object>
      </w:r>
      <w:r w:rsidR="001F08B9" w:rsidRPr="00A37310">
        <w:rPr>
          <w:sz w:val="32"/>
        </w:rPr>
        <w:t xml:space="preserve"> </w:t>
      </w:r>
    </w:p>
    <w:p w:rsidR="001F08B9" w:rsidRPr="00A37310" w:rsidRDefault="00A37310" w:rsidP="001F08B9">
      <w:pPr>
        <w:pStyle w:val="MTDisplayEquation"/>
        <w:rPr>
          <w:sz w:val="32"/>
        </w:rPr>
      </w:pPr>
      <w:r w:rsidRPr="00A37310">
        <w:rPr>
          <w:sz w:val="32"/>
        </w:rPr>
        <w:t xml:space="preserve">4.            </w:t>
      </w:r>
      <w:r w:rsidRPr="00A37310">
        <w:rPr>
          <w:position w:val="-10"/>
          <w:sz w:val="32"/>
        </w:rPr>
        <w:object w:dxaOrig="1280" w:dyaOrig="320">
          <v:shape id="_x0000_i1027" type="#_x0000_t75" style="width:122.8pt;height:30.25pt" o:ole="">
            <v:imagedata r:id="rId11" o:title=""/>
          </v:shape>
          <o:OLEObject Type="Embed" ProgID="Equation.DSMT4" ShapeID="_x0000_i1027" DrawAspect="Content" ObjectID="_1451646956" r:id="rId12"/>
        </w:object>
      </w:r>
      <w:r w:rsidR="001F08B9" w:rsidRPr="00A37310">
        <w:rPr>
          <w:sz w:val="32"/>
        </w:rPr>
        <w:t xml:space="preserve"> </w:t>
      </w:r>
    </w:p>
    <w:p w:rsidR="00A37310" w:rsidRPr="00A37310" w:rsidRDefault="00A37310" w:rsidP="001F08B9">
      <w:pPr>
        <w:pStyle w:val="MTDisplayEquation"/>
        <w:rPr>
          <w:sz w:val="32"/>
        </w:rPr>
      </w:pPr>
      <w:r w:rsidRPr="00A37310">
        <w:rPr>
          <w:sz w:val="32"/>
        </w:rPr>
        <w:t xml:space="preserve">5.            </w:t>
      </w:r>
      <w:r w:rsidRPr="00A37310">
        <w:rPr>
          <w:position w:val="-6"/>
          <w:sz w:val="32"/>
        </w:rPr>
        <w:object w:dxaOrig="800" w:dyaOrig="279">
          <v:shape id="_x0000_i1026" type="#_x0000_t75" style="width:90.15pt;height:31.45pt" o:ole="">
            <v:imagedata r:id="rId13" o:title=""/>
          </v:shape>
          <o:OLEObject Type="Embed" ProgID="Equation.DSMT4" ShapeID="_x0000_i1026" DrawAspect="Content" ObjectID="_1451646957" r:id="rId14"/>
        </w:object>
      </w:r>
      <w:r w:rsidR="001F08B9" w:rsidRPr="00A37310">
        <w:rPr>
          <w:sz w:val="32"/>
        </w:rPr>
        <w:t xml:space="preserve"> </w:t>
      </w:r>
      <w:r w:rsidRPr="00A37310">
        <w:rPr>
          <w:sz w:val="32"/>
        </w:rPr>
        <w:t xml:space="preserve">  </w:t>
      </w:r>
    </w:p>
    <w:p w:rsidR="001F08B9" w:rsidRPr="00A37310" w:rsidRDefault="00A37310" w:rsidP="001F08B9">
      <w:pPr>
        <w:pStyle w:val="MTDisplayEquation"/>
        <w:rPr>
          <w:sz w:val="32"/>
        </w:rPr>
      </w:pPr>
      <w:r w:rsidRPr="00A37310">
        <w:rPr>
          <w:sz w:val="32"/>
        </w:rPr>
        <w:t xml:space="preserve">6.           </w:t>
      </w:r>
      <w:r w:rsidRPr="00A37310">
        <w:rPr>
          <w:b/>
          <w:bCs/>
          <w:position w:val="-6"/>
          <w:sz w:val="32"/>
          <w:lang w:val="en-US"/>
        </w:rPr>
        <w:object w:dxaOrig="1200" w:dyaOrig="279">
          <v:shape id="_x0000_i1029" type="#_x0000_t75" style="width:130.1pt;height:30.25pt" o:ole="">
            <v:imagedata r:id="rId15" o:title=""/>
          </v:shape>
          <o:OLEObject Type="Embed" ProgID="Equation.DSMT4" ShapeID="_x0000_i1029" DrawAspect="Content" ObjectID="_1451646958" r:id="rId16"/>
        </w:object>
      </w:r>
      <w:r w:rsidR="001F08B9" w:rsidRPr="00A37310">
        <w:rPr>
          <w:sz w:val="32"/>
        </w:rPr>
        <w:t xml:space="preserve"> </w:t>
      </w:r>
    </w:p>
    <w:p w:rsidR="00A37310" w:rsidRPr="00A37310" w:rsidRDefault="00A37310" w:rsidP="00A37310">
      <w:pPr>
        <w:pStyle w:val="MTDisplayEquation"/>
        <w:rPr>
          <w:sz w:val="32"/>
        </w:rPr>
      </w:pPr>
      <w:r w:rsidRPr="00A37310">
        <w:rPr>
          <w:sz w:val="32"/>
        </w:rPr>
        <w:t xml:space="preserve">7.            </w:t>
      </w:r>
      <w:r w:rsidRPr="00A37310">
        <w:rPr>
          <w:b/>
          <w:bCs/>
          <w:position w:val="-24"/>
          <w:sz w:val="32"/>
          <w:lang w:val="en-US"/>
        </w:rPr>
        <w:object w:dxaOrig="840" w:dyaOrig="620">
          <v:shape id="_x0000_i1030" type="#_x0000_t75" style="width:78.05pt;height:57.5pt" o:ole="">
            <v:imagedata r:id="rId17" o:title=""/>
          </v:shape>
          <o:OLEObject Type="Embed" ProgID="Equation.DSMT4" ShapeID="_x0000_i1030" DrawAspect="Content" ObjectID="_1451646959" r:id="rId18"/>
        </w:object>
      </w:r>
      <w:r w:rsidR="00FB4FC0" w:rsidRPr="00A37310">
        <w:rPr>
          <w:sz w:val="32"/>
        </w:rPr>
        <w:t xml:space="preserve"> </w:t>
      </w:r>
    </w:p>
    <w:p w:rsidR="00A37310" w:rsidRPr="00A37310" w:rsidRDefault="00A37310" w:rsidP="00A37310">
      <w:pPr>
        <w:pStyle w:val="MTDisplayEquation"/>
        <w:rPr>
          <w:sz w:val="32"/>
        </w:rPr>
      </w:pPr>
      <w:r w:rsidRPr="00A37310">
        <w:rPr>
          <w:sz w:val="32"/>
        </w:rPr>
        <w:t xml:space="preserve">8.           </w:t>
      </w:r>
      <w:r w:rsidRPr="00A37310">
        <w:rPr>
          <w:position w:val="-24"/>
          <w:sz w:val="32"/>
        </w:rPr>
        <w:object w:dxaOrig="1100" w:dyaOrig="620">
          <v:shape id="_x0000_i1031" type="#_x0000_t75" style="width:104.05pt;height:58.7pt" o:ole="">
            <v:imagedata r:id="rId19" o:title=""/>
          </v:shape>
          <o:OLEObject Type="Embed" ProgID="Equation.DSMT4" ShapeID="_x0000_i1031" DrawAspect="Content" ObjectID="_1451646960" r:id="rId20"/>
        </w:object>
      </w:r>
      <w:r w:rsidRPr="00A37310">
        <w:rPr>
          <w:sz w:val="32"/>
        </w:rPr>
        <w:t xml:space="preserve"> </w:t>
      </w:r>
    </w:p>
    <w:p w:rsidR="001F08B9" w:rsidRPr="00A37310" w:rsidRDefault="00A37310" w:rsidP="001F08B9">
      <w:pPr>
        <w:pStyle w:val="MTDisplayEquation"/>
        <w:rPr>
          <w:sz w:val="32"/>
        </w:rPr>
      </w:pPr>
      <w:r w:rsidRPr="00A37310">
        <w:rPr>
          <w:sz w:val="32"/>
        </w:rPr>
        <w:t xml:space="preserve">9.          </w:t>
      </w:r>
      <w:r w:rsidRPr="00A37310">
        <w:rPr>
          <w:position w:val="-10"/>
          <w:sz w:val="32"/>
        </w:rPr>
        <w:object w:dxaOrig="1540" w:dyaOrig="320">
          <v:shape id="_x0000_i1028" type="#_x0000_t75" style="width:144.6pt;height:29.65pt" o:ole="">
            <v:imagedata r:id="rId21" o:title=""/>
          </v:shape>
          <o:OLEObject Type="Embed" ProgID="Equation.DSMT4" ShapeID="_x0000_i1028" DrawAspect="Content" ObjectID="_1451646961" r:id="rId22"/>
        </w:object>
      </w:r>
      <w:r w:rsidR="001F08B9" w:rsidRPr="00A37310">
        <w:rPr>
          <w:sz w:val="32"/>
        </w:rPr>
        <w:t xml:space="preserve"> </w:t>
      </w:r>
    </w:p>
    <w:p w:rsidR="001F08B9" w:rsidRPr="00A37310" w:rsidRDefault="00A37310" w:rsidP="001F08B9">
      <w:pPr>
        <w:rPr>
          <w:sz w:val="32"/>
        </w:rPr>
      </w:pPr>
      <w:r w:rsidRPr="00A37310">
        <w:rPr>
          <w:sz w:val="32"/>
        </w:rPr>
        <w:t xml:space="preserve">10.           </w:t>
      </w:r>
      <w:r w:rsidRPr="00A37310">
        <w:rPr>
          <w:position w:val="-24"/>
          <w:sz w:val="32"/>
        </w:rPr>
        <w:object w:dxaOrig="840" w:dyaOrig="620">
          <v:shape id="_x0000_i1025" type="#_x0000_t75" style="width:85.9pt;height:63.55pt" o:ole="">
            <v:imagedata r:id="rId23" o:title=""/>
          </v:shape>
          <o:OLEObject Type="Embed" ProgID="Equation.DSMT4" ShapeID="_x0000_i1025" DrawAspect="Content" ObjectID="_1451646962" r:id="rId24"/>
        </w:object>
      </w:r>
      <w:r w:rsidR="001F08B9" w:rsidRPr="00A37310">
        <w:rPr>
          <w:sz w:val="32"/>
        </w:rPr>
        <w:t xml:space="preserve">    </w:t>
      </w:r>
    </w:p>
    <w:p w:rsidR="001F08B9" w:rsidRDefault="001F08B9"/>
    <w:p w:rsidR="00487A83" w:rsidRDefault="00487A83"/>
    <w:p w:rsidR="00487A83" w:rsidRDefault="00487A83"/>
    <w:p w:rsidR="00487A83" w:rsidRDefault="00487A83"/>
    <w:p w:rsidR="00487A83" w:rsidRDefault="00487A83"/>
    <w:p w:rsidR="00487A83" w:rsidRDefault="00487A83">
      <w:r>
        <w:lastRenderedPageBreak/>
        <w:t>Key</w:t>
      </w:r>
    </w:p>
    <w:p w:rsidR="00487A83" w:rsidRDefault="00487A83">
      <w:r>
        <w:t>1.  19</w:t>
      </w:r>
    </w:p>
    <w:p w:rsidR="00487A83" w:rsidRDefault="00487A83">
      <w:r>
        <w:t>2.  147</w:t>
      </w:r>
    </w:p>
    <w:p w:rsidR="00487A83" w:rsidRDefault="00487A83">
      <w:r>
        <w:t>3.  -20</w:t>
      </w:r>
    </w:p>
    <w:p w:rsidR="00487A83" w:rsidRDefault="00487A83">
      <w:r>
        <w:t>4.  5</w:t>
      </w:r>
    </w:p>
    <w:p w:rsidR="00487A83" w:rsidRDefault="00487A83">
      <w:r>
        <w:t>5.  12</w:t>
      </w:r>
    </w:p>
    <w:p w:rsidR="00487A83" w:rsidRDefault="00487A83">
      <w:r>
        <w:t>6.  -4</w:t>
      </w:r>
    </w:p>
    <w:p w:rsidR="00487A83" w:rsidRDefault="00487A83">
      <w:r>
        <w:t>7.  -36</w:t>
      </w:r>
    </w:p>
    <w:p w:rsidR="00487A83" w:rsidRDefault="00487A83">
      <w:r>
        <w:t>8.  -18</w:t>
      </w:r>
    </w:p>
    <w:p w:rsidR="00487A83" w:rsidRDefault="00487A83">
      <w:r>
        <w:t>9. -15</w:t>
      </w:r>
    </w:p>
    <w:p w:rsidR="00487A83" w:rsidRDefault="00487A83">
      <w:r>
        <w:t>10.  -40</w:t>
      </w:r>
      <w:bookmarkStart w:id="0" w:name="_GoBack"/>
      <w:bookmarkEnd w:id="0"/>
    </w:p>
    <w:sectPr w:rsidR="00487A83" w:rsidSect="00A37310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08B9"/>
    <w:rsid w:val="001F08B9"/>
    <w:rsid w:val="0045558B"/>
    <w:rsid w:val="00487A83"/>
    <w:rsid w:val="008758A1"/>
    <w:rsid w:val="009850F6"/>
    <w:rsid w:val="00A37310"/>
    <w:rsid w:val="00FB4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F08B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F08B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F08B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F08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76</Words>
  <Characters>43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Kelly Spearman</cp:lastModifiedBy>
  <cp:revision>3</cp:revision>
  <dcterms:created xsi:type="dcterms:W3CDTF">2014-01-19T22:26:00Z</dcterms:created>
  <dcterms:modified xsi:type="dcterms:W3CDTF">2014-01-19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